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273" r:id="rId6"/>
    <p:sldId id="289" r:id="rId7"/>
    <p:sldId id="288" r:id="rId8"/>
    <p:sldId id="290" r:id="rId9"/>
    <p:sldId id="282" r:id="rId10"/>
    <p:sldId id="283" r:id="rId11"/>
    <p:sldId id="291" r:id="rId12"/>
    <p:sldId id="284" r:id="rId13"/>
    <p:sldId id="285" r:id="rId14"/>
    <p:sldId id="292" r:id="rId15"/>
    <p:sldId id="286" r:id="rId16"/>
    <p:sldId id="295" r:id="rId17"/>
    <p:sldId id="296" r:id="rId18"/>
    <p:sldId id="301" r:id="rId19"/>
    <p:sldId id="297" r:id="rId20"/>
    <p:sldId id="299" r:id="rId21"/>
    <p:sldId id="300" r:id="rId22"/>
    <p:sldId id="287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B163189-9B17-4FE7-B576-6F0297524308}" v="4" dt="2022-03-21T20:08:57.0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4974" autoAdjust="0"/>
  </p:normalViewPr>
  <p:slideViewPr>
    <p:cSldViewPr snapToGrid="0" snapToObjects="1">
      <p:cViewPr varScale="1">
        <p:scale>
          <a:sx n="206" d="100"/>
          <a:sy n="206" d="100"/>
        </p:scale>
        <p:origin x="4242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4B163189-9B17-4FE7-B576-6F0297524308}"/>
    <pc:docChg chg="undo redo custSel modSld">
      <pc:chgData name="Peters, Daniella M." userId="87fb469b-cd7a-4b12-a1ae-bba5f0610088" providerId="ADAL" clId="{4B163189-9B17-4FE7-B576-6F0297524308}" dt="2022-03-22T15:47:11.674" v="2162" actId="20577"/>
      <pc:docMkLst>
        <pc:docMk/>
      </pc:docMkLst>
      <pc:sldChg chg="modSp mod">
        <pc:chgData name="Peters, Daniella M." userId="87fb469b-cd7a-4b12-a1ae-bba5f0610088" providerId="ADAL" clId="{4B163189-9B17-4FE7-B576-6F0297524308}" dt="2022-03-21T19:23:38.995" v="71" actId="20577"/>
        <pc:sldMkLst>
          <pc:docMk/>
          <pc:sldMk cId="1443740932" sldId="273"/>
        </pc:sldMkLst>
        <pc:spChg chg="mod">
          <ac:chgData name="Peters, Daniella M." userId="87fb469b-cd7a-4b12-a1ae-bba5f0610088" providerId="ADAL" clId="{4B163189-9B17-4FE7-B576-6F0297524308}" dt="2022-03-21T19:23:38.995" v="71" actId="20577"/>
          <ac:spMkLst>
            <pc:docMk/>
            <pc:sldMk cId="1443740932" sldId="273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4B163189-9B17-4FE7-B576-6F0297524308}" dt="2022-03-21T19:09:57.778" v="0" actId="948"/>
        <pc:sldMkLst>
          <pc:docMk/>
          <pc:sldMk cId="3526377099" sldId="274"/>
        </pc:sldMkLst>
        <pc:spChg chg="mod">
          <ac:chgData name="Peters, Daniella M." userId="87fb469b-cd7a-4b12-a1ae-bba5f0610088" providerId="ADAL" clId="{4B163189-9B17-4FE7-B576-6F0297524308}" dt="2022-03-21T19:09:57.778" v="0" actId="948"/>
          <ac:spMkLst>
            <pc:docMk/>
            <pc:sldMk cId="3526377099" sldId="274"/>
            <ac:spMk id="5" creationId="{72349D1D-F9F5-4708-9845-24D99C47096D}"/>
          </ac:spMkLst>
        </pc:spChg>
      </pc:sldChg>
      <pc:sldChg chg="modSp mod">
        <pc:chgData name="Peters, Daniella M." userId="87fb469b-cd7a-4b12-a1ae-bba5f0610088" providerId="ADAL" clId="{4B163189-9B17-4FE7-B576-6F0297524308}" dt="2022-03-22T15:47:11.674" v="2162" actId="20577"/>
        <pc:sldMkLst>
          <pc:docMk/>
          <pc:sldMk cId="1495054148" sldId="275"/>
        </pc:sldMkLst>
        <pc:spChg chg="mod">
          <ac:chgData name="Peters, Daniella M." userId="87fb469b-cd7a-4b12-a1ae-bba5f0610088" providerId="ADAL" clId="{4B163189-9B17-4FE7-B576-6F0297524308}" dt="2022-03-22T15:47:11.674" v="2162" actId="20577"/>
          <ac:spMkLst>
            <pc:docMk/>
            <pc:sldMk cId="1495054148" sldId="275"/>
            <ac:spMk id="3" creationId="{4F574266-61E7-4912-8A51-C9B03DDB652F}"/>
          </ac:spMkLst>
        </pc:spChg>
      </pc:sldChg>
      <pc:sldChg chg="modSp mod">
        <pc:chgData name="Peters, Daniella M." userId="87fb469b-cd7a-4b12-a1ae-bba5f0610088" providerId="ADAL" clId="{4B163189-9B17-4FE7-B576-6F0297524308}" dt="2022-03-21T20:17:04.950" v="767" actId="1036"/>
        <pc:sldMkLst>
          <pc:docMk/>
          <pc:sldMk cId="2076760162" sldId="282"/>
        </pc:sldMkLst>
        <pc:spChg chg="mod">
          <ac:chgData name="Peters, Daniella M." userId="87fb469b-cd7a-4b12-a1ae-bba5f0610088" providerId="ADAL" clId="{4B163189-9B17-4FE7-B576-6F0297524308}" dt="2022-03-21T20:11:07.510" v="762" actId="20577"/>
          <ac:spMkLst>
            <pc:docMk/>
            <pc:sldMk cId="2076760162" sldId="282"/>
            <ac:spMk id="20" creationId="{F1228430-A5CD-4C5D-A779-1E4F20C15B02}"/>
          </ac:spMkLst>
        </pc:spChg>
        <pc:grpChg chg="mod">
          <ac:chgData name="Peters, Daniella M." userId="87fb469b-cd7a-4b12-a1ae-bba5f0610088" providerId="ADAL" clId="{4B163189-9B17-4FE7-B576-6F0297524308}" dt="2022-03-21T20:09:04.540" v="715" actId="1076"/>
          <ac:grpSpMkLst>
            <pc:docMk/>
            <pc:sldMk cId="2076760162" sldId="282"/>
            <ac:grpSpMk id="13" creationId="{E40DB6A8-2ED2-4C64-8373-D1ED42CF741E}"/>
          </ac:grpSpMkLst>
        </pc:grpChg>
        <pc:graphicFrameChg chg="mod">
          <ac:chgData name="Peters, Daniella M." userId="87fb469b-cd7a-4b12-a1ae-bba5f0610088" providerId="ADAL" clId="{4B163189-9B17-4FE7-B576-6F0297524308}" dt="2022-03-21T20:17:04.950" v="767" actId="1036"/>
          <ac:graphicFrameMkLst>
            <pc:docMk/>
            <pc:sldMk cId="2076760162" sldId="282"/>
            <ac:graphicFrameMk id="14" creationId="{873D089F-DD01-4390-B3F0-AB7DC5C96F34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1T20:50:21.457" v="1236" actId="1037"/>
        <pc:sldMkLst>
          <pc:docMk/>
          <pc:sldMk cId="2266419135" sldId="283"/>
        </pc:sldMkLst>
        <pc:spChg chg="mod">
          <ac:chgData name="Peters, Daniella M." userId="87fb469b-cd7a-4b12-a1ae-bba5f0610088" providerId="ADAL" clId="{4B163189-9B17-4FE7-B576-6F0297524308}" dt="2022-03-21T20:38:09.211" v="1004" actId="1037"/>
          <ac:spMkLst>
            <pc:docMk/>
            <pc:sldMk cId="2266419135" sldId="283"/>
            <ac:spMk id="7" creationId="{562B7E09-41A6-4802-AB7F-67334FE09434}"/>
          </ac:spMkLst>
        </pc:spChg>
        <pc:spChg chg="mod">
          <ac:chgData name="Peters, Daniella M." userId="87fb469b-cd7a-4b12-a1ae-bba5f0610088" providerId="ADAL" clId="{4B163189-9B17-4FE7-B576-6F0297524308}" dt="2022-03-21T20:46:13.971" v="1057" actId="1036"/>
          <ac:spMkLst>
            <pc:docMk/>
            <pc:sldMk cId="2266419135" sldId="283"/>
            <ac:spMk id="8" creationId="{DE02F91E-D7F4-4FBE-BDC8-2CD5244814DD}"/>
          </ac:spMkLst>
        </pc:spChg>
        <pc:spChg chg="mod">
          <ac:chgData name="Peters, Daniella M." userId="87fb469b-cd7a-4b12-a1ae-bba5f0610088" providerId="ADAL" clId="{4B163189-9B17-4FE7-B576-6F0297524308}" dt="2022-03-21T20:17:45.760" v="800" actId="14100"/>
          <ac:spMkLst>
            <pc:docMk/>
            <pc:sldMk cId="2266419135" sldId="283"/>
            <ac:spMk id="19" creationId="{7D3ADB25-CB7B-467A-BB9B-0CFA403E2828}"/>
          </ac:spMkLst>
        </pc:spChg>
        <pc:spChg chg="mod">
          <ac:chgData name="Peters, Daniella M." userId="87fb469b-cd7a-4b12-a1ae-bba5f0610088" providerId="ADAL" clId="{4B163189-9B17-4FE7-B576-6F0297524308}" dt="2022-03-21T20:44:35.521" v="1037" actId="14100"/>
          <ac:spMkLst>
            <pc:docMk/>
            <pc:sldMk cId="2266419135" sldId="283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1T20:37:26.728" v="995" actId="1036"/>
          <ac:graphicFrameMkLst>
            <pc:docMk/>
            <pc:sldMk cId="2266419135" sldId="283"/>
            <ac:graphicFrameMk id="4" creationId="{65E04C5A-BE54-4901-9F65-CFCE28844C5F}"/>
          </ac:graphicFrameMkLst>
        </pc:graphicFrameChg>
        <pc:picChg chg="mod">
          <ac:chgData name="Peters, Daniella M." userId="87fb469b-cd7a-4b12-a1ae-bba5f0610088" providerId="ADAL" clId="{4B163189-9B17-4FE7-B576-6F0297524308}" dt="2022-03-21T20:37:10.755" v="994" actId="1036"/>
          <ac:picMkLst>
            <pc:docMk/>
            <pc:sldMk cId="2266419135" sldId="283"/>
            <ac:picMk id="2" creationId="{A2842C9B-CE00-4DA7-BA9F-A2AA3E053AB4}"/>
          </ac:picMkLst>
        </pc:picChg>
        <pc:picChg chg="mod">
          <ac:chgData name="Peters, Daniella M." userId="87fb469b-cd7a-4b12-a1ae-bba5f0610088" providerId="ADAL" clId="{4B163189-9B17-4FE7-B576-6F0297524308}" dt="2022-03-21T20:50:21.457" v="1236" actId="1037"/>
          <ac:picMkLst>
            <pc:docMk/>
            <pc:sldMk cId="2266419135" sldId="283"/>
            <ac:picMk id="3" creationId="{B0B0352D-BBF7-4C11-97D0-3BC3B945014F}"/>
          </ac:picMkLst>
        </pc:picChg>
        <pc:cxnChg chg="mod">
          <ac:chgData name="Peters, Daniella M." userId="87fb469b-cd7a-4b12-a1ae-bba5f0610088" providerId="ADAL" clId="{4B163189-9B17-4FE7-B576-6F0297524308}" dt="2022-03-21T20:47:50.225" v="1108" actId="1035"/>
          <ac:cxnSpMkLst>
            <pc:docMk/>
            <pc:sldMk cId="2266419135" sldId="283"/>
            <ac:cxnSpMk id="6" creationId="{C50247FC-DB88-4695-97C5-C556C96A5F64}"/>
          </ac:cxnSpMkLst>
        </pc:cxnChg>
        <pc:cxnChg chg="mod">
          <ac:chgData name="Peters, Daniella M." userId="87fb469b-cd7a-4b12-a1ae-bba5f0610088" providerId="ADAL" clId="{4B163189-9B17-4FE7-B576-6F0297524308}" dt="2022-03-21T20:40:23.025" v="1014" actId="14100"/>
          <ac:cxnSpMkLst>
            <pc:docMk/>
            <pc:sldMk cId="2266419135" sldId="283"/>
            <ac:cxnSpMk id="11" creationId="{B6A23CDD-032C-4441-90E7-48FA984B293E}"/>
          </ac:cxnSpMkLst>
        </pc:cxnChg>
      </pc:sldChg>
      <pc:sldChg chg="modSp mod">
        <pc:chgData name="Peters, Daniella M." userId="87fb469b-cd7a-4b12-a1ae-bba5f0610088" providerId="ADAL" clId="{4B163189-9B17-4FE7-B576-6F0297524308}" dt="2022-03-22T14:19:09.014" v="2136" actId="962"/>
        <pc:sldMkLst>
          <pc:docMk/>
          <pc:sldMk cId="2173998316" sldId="284"/>
        </pc:sldMkLst>
        <pc:spChg chg="mod">
          <ac:chgData name="Peters, Daniella M." userId="87fb469b-cd7a-4b12-a1ae-bba5f0610088" providerId="ADAL" clId="{4B163189-9B17-4FE7-B576-6F0297524308}" dt="2022-03-21T21:11:20.868" v="1303" actId="948"/>
          <ac:spMkLst>
            <pc:docMk/>
            <pc:sldMk cId="2173998316" sldId="284"/>
            <ac:spMk id="20" creationId="{F1228430-A5CD-4C5D-A779-1E4F20C15B02}"/>
          </ac:spMkLst>
        </pc:spChg>
        <pc:picChg chg="mod">
          <ac:chgData name="Peters, Daniella M." userId="87fb469b-cd7a-4b12-a1ae-bba5f0610088" providerId="ADAL" clId="{4B163189-9B17-4FE7-B576-6F0297524308}" dt="2022-03-22T14:19:09.014" v="2136" actId="962"/>
          <ac:picMkLst>
            <pc:docMk/>
            <pc:sldMk cId="2173998316" sldId="284"/>
            <ac:picMk id="3" creationId="{5FC23484-96BC-4C28-B0F9-22115BB86FAE}"/>
          </ac:picMkLst>
        </pc:picChg>
      </pc:sldChg>
      <pc:sldChg chg="modSp mod">
        <pc:chgData name="Peters, Daniella M." userId="87fb469b-cd7a-4b12-a1ae-bba5f0610088" providerId="ADAL" clId="{4B163189-9B17-4FE7-B576-6F0297524308}" dt="2022-03-21T21:26:48.239" v="1404" actId="1036"/>
        <pc:sldMkLst>
          <pc:docMk/>
          <pc:sldMk cId="522497934" sldId="285"/>
        </pc:sldMkLst>
        <pc:graphicFrameChg chg="mod modGraphic">
          <ac:chgData name="Peters, Daniella M." userId="87fb469b-cd7a-4b12-a1ae-bba5f0610088" providerId="ADAL" clId="{4B163189-9B17-4FE7-B576-6F0297524308}" dt="2022-03-21T21:23:03.480" v="1316" actId="12788"/>
          <ac:graphicFrameMkLst>
            <pc:docMk/>
            <pc:sldMk cId="522497934" sldId="285"/>
            <ac:graphicFrameMk id="4" creationId="{FC0C97F6-4164-4980-BCFE-CB737678D36D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6:35.535" v="1402" actId="1038"/>
          <ac:graphicFrameMkLst>
            <pc:docMk/>
            <pc:sldMk cId="522497934" sldId="285"/>
            <ac:graphicFrameMk id="5" creationId="{E58434E9-68E8-4940-8057-72B2BE16D8D6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6:48.239" v="1404" actId="1036"/>
          <ac:graphicFrameMkLst>
            <pc:docMk/>
            <pc:sldMk cId="522497934" sldId="285"/>
            <ac:graphicFrameMk id="6" creationId="{690BC704-0DDC-41FC-B843-72CF6A13DB78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6:33.510" v="1401" actId="1038"/>
          <ac:graphicFrameMkLst>
            <pc:docMk/>
            <pc:sldMk cId="522497934" sldId="285"/>
            <ac:graphicFrameMk id="7" creationId="{11FB3D01-01DC-4DA6-8F91-5699280C9C6F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5:43.008" v="1377" actId="1036"/>
          <ac:graphicFrameMkLst>
            <pc:docMk/>
            <pc:sldMk cId="522497934" sldId="285"/>
            <ac:graphicFrameMk id="8" creationId="{937B2DED-11E6-4883-A18E-06A17063D487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4:56.270" v="1323" actId="1035"/>
          <ac:graphicFrameMkLst>
            <pc:docMk/>
            <pc:sldMk cId="522497934" sldId="285"/>
            <ac:graphicFrameMk id="9" creationId="{5064E3F8-CCC9-4716-BFBF-B3B060E98722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6:48.239" v="1404" actId="1036"/>
          <ac:graphicFrameMkLst>
            <pc:docMk/>
            <pc:sldMk cId="522497934" sldId="285"/>
            <ac:graphicFrameMk id="10" creationId="{F7C5FEAC-FBFF-4719-A228-CB3197469E05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6:02.715" v="1389" actId="1035"/>
          <ac:graphicFrameMkLst>
            <pc:docMk/>
            <pc:sldMk cId="522497934" sldId="285"/>
            <ac:graphicFrameMk id="11" creationId="{B6E1E2CA-E056-4569-A1E5-5F93C0FD8E39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1:25:43.008" v="1377" actId="1036"/>
          <ac:graphicFrameMkLst>
            <pc:docMk/>
            <pc:sldMk cId="522497934" sldId="285"/>
            <ac:graphicFrameMk id="12" creationId="{2D930F2E-0A1C-49BC-93CF-7BA2ED096369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1T21:36:00.743" v="1475" actId="20577"/>
        <pc:sldMkLst>
          <pc:docMk/>
          <pc:sldMk cId="4177092984" sldId="286"/>
        </pc:sldMkLst>
        <pc:spChg chg="mod">
          <ac:chgData name="Peters, Daniella M." userId="87fb469b-cd7a-4b12-a1ae-bba5f0610088" providerId="ADAL" clId="{4B163189-9B17-4FE7-B576-6F0297524308}" dt="2022-03-21T21:36:00.743" v="1475" actId="20577"/>
          <ac:spMkLst>
            <pc:docMk/>
            <pc:sldMk cId="4177092984" sldId="286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4B163189-9B17-4FE7-B576-6F0297524308}" dt="2022-03-22T14:19:33.470" v="2154" actId="962"/>
        <pc:sldMkLst>
          <pc:docMk/>
          <pc:sldMk cId="3364410923" sldId="287"/>
        </pc:sldMkLst>
        <pc:spChg chg="mod">
          <ac:chgData name="Peters, Daniella M." userId="87fb469b-cd7a-4b12-a1ae-bba5f0610088" providerId="ADAL" clId="{4B163189-9B17-4FE7-B576-6F0297524308}" dt="2022-03-22T14:17:38.503" v="1978" actId="20577"/>
          <ac:spMkLst>
            <pc:docMk/>
            <pc:sldMk cId="3364410923" sldId="287"/>
            <ac:spMk id="20" creationId="{F1228430-A5CD-4C5D-A779-1E4F20C15B02}"/>
          </ac:spMkLst>
        </pc:spChg>
        <pc:picChg chg="mod">
          <ac:chgData name="Peters, Daniella M." userId="87fb469b-cd7a-4b12-a1ae-bba5f0610088" providerId="ADAL" clId="{4B163189-9B17-4FE7-B576-6F0297524308}" dt="2022-03-22T14:19:33.470" v="2154" actId="962"/>
          <ac:picMkLst>
            <pc:docMk/>
            <pc:sldMk cId="3364410923" sldId="287"/>
            <ac:picMk id="3" creationId="{67C3BC55-F85E-4C19-B72A-8DB543502A5A}"/>
          </ac:picMkLst>
        </pc:picChg>
      </pc:sldChg>
      <pc:sldChg chg="modSp mod">
        <pc:chgData name="Peters, Daniella M." userId="87fb469b-cd7a-4b12-a1ae-bba5f0610088" providerId="ADAL" clId="{4B163189-9B17-4FE7-B576-6F0297524308}" dt="2022-03-21T19:36:19.753" v="300" actId="20577"/>
        <pc:sldMkLst>
          <pc:docMk/>
          <pc:sldMk cId="3484642666" sldId="288"/>
        </pc:sldMkLst>
        <pc:spChg chg="mod">
          <ac:chgData name="Peters, Daniella M." userId="87fb469b-cd7a-4b12-a1ae-bba5f0610088" providerId="ADAL" clId="{4B163189-9B17-4FE7-B576-6F0297524308}" dt="2022-03-21T19:36:19.753" v="300" actId="20577"/>
          <ac:spMkLst>
            <pc:docMk/>
            <pc:sldMk cId="3484642666" sldId="288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4B163189-9B17-4FE7-B576-6F0297524308}" dt="2022-03-22T13:44:59.065" v="1605" actId="1035"/>
        <pc:sldMkLst>
          <pc:docMk/>
          <pc:sldMk cId="565084980" sldId="289"/>
        </pc:sldMkLst>
        <pc:spChg chg="mod">
          <ac:chgData name="Peters, Daniella M." userId="87fb469b-cd7a-4b12-a1ae-bba5f0610088" providerId="ADAL" clId="{4B163189-9B17-4FE7-B576-6F0297524308}" dt="2022-03-22T13:44:59.065" v="1605" actId="1035"/>
          <ac:spMkLst>
            <pc:docMk/>
            <pc:sldMk cId="565084980" sldId="289"/>
            <ac:spMk id="8" creationId="{ACA7C3E2-DA68-4D92-831C-9698A60A38D6}"/>
          </ac:spMkLst>
        </pc:spChg>
        <pc:spChg chg="mod">
          <ac:chgData name="Peters, Daniella M." userId="87fb469b-cd7a-4b12-a1ae-bba5f0610088" providerId="ADAL" clId="{4B163189-9B17-4FE7-B576-6F0297524308}" dt="2022-03-21T20:06:12.648" v="712" actId="1035"/>
          <ac:spMkLst>
            <pc:docMk/>
            <pc:sldMk cId="565084980" sldId="289"/>
            <ac:spMk id="9" creationId="{0A3CCAEE-A0D2-4C07-A679-7082DD3591A8}"/>
          </ac:spMkLst>
        </pc:spChg>
        <pc:spChg chg="mod">
          <ac:chgData name="Peters, Daniella M." userId="87fb469b-cd7a-4b12-a1ae-bba5f0610088" providerId="ADAL" clId="{4B163189-9B17-4FE7-B576-6F0297524308}" dt="2022-03-21T20:02:00.996" v="688" actId="1036"/>
          <ac:spMkLst>
            <pc:docMk/>
            <pc:sldMk cId="565084980" sldId="289"/>
            <ac:spMk id="10" creationId="{3F6C3A5C-6ADC-437A-8E25-72957AA825A2}"/>
          </ac:spMkLst>
        </pc:spChg>
        <pc:spChg chg="mod">
          <ac:chgData name="Peters, Daniella M." userId="87fb469b-cd7a-4b12-a1ae-bba5f0610088" providerId="ADAL" clId="{4B163189-9B17-4FE7-B576-6F0297524308}" dt="2022-03-21T20:00:49.608" v="654" actId="1036"/>
          <ac:spMkLst>
            <pc:docMk/>
            <pc:sldMk cId="565084980" sldId="289"/>
            <ac:spMk id="11" creationId="{FC57472B-2B4F-408A-AD99-A561BD94A983}"/>
          </ac:spMkLst>
        </pc:spChg>
        <pc:spChg chg="mod">
          <ac:chgData name="Peters, Daniella M." userId="87fb469b-cd7a-4b12-a1ae-bba5f0610088" providerId="ADAL" clId="{4B163189-9B17-4FE7-B576-6F0297524308}" dt="2022-03-21T20:06:05.888" v="710" actId="948"/>
          <ac:spMkLst>
            <pc:docMk/>
            <pc:sldMk cId="565084980" sldId="289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1T20:00:49.608" v="654" actId="1036"/>
          <ac:graphicFrameMkLst>
            <pc:docMk/>
            <pc:sldMk cId="565084980" sldId="289"/>
            <ac:graphicFrameMk id="2" creationId="{D28B0EB0-8255-4DB5-A363-6BEAC92F6D58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02:41.087" v="690" actId="1035"/>
          <ac:graphicFrameMkLst>
            <pc:docMk/>
            <pc:sldMk cId="565084980" sldId="289"/>
            <ac:graphicFrameMk id="3" creationId="{B45216FC-F938-407F-BBE9-E72EC95F4BE6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06:11.150" v="711" actId="1035"/>
          <ac:graphicFrameMkLst>
            <pc:docMk/>
            <pc:sldMk cId="565084980" sldId="289"/>
            <ac:graphicFrameMk id="4" creationId="{67E79386-146A-4722-BA05-8A5C61C89FA4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02:00.996" v="688" actId="1036"/>
          <ac:graphicFrameMkLst>
            <pc:docMk/>
            <pc:sldMk cId="565084980" sldId="289"/>
            <ac:graphicFrameMk id="5" creationId="{D4D6A63C-494E-4B13-8D6B-CAF62D1A2E9F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1T20:41:26.042" v="1016" actId="1036"/>
        <pc:sldMkLst>
          <pc:docMk/>
          <pc:sldMk cId="2566700925" sldId="290"/>
        </pc:sldMkLst>
        <pc:spChg chg="mod">
          <ac:chgData name="Peters, Daniella M." userId="87fb469b-cd7a-4b12-a1ae-bba5f0610088" providerId="ADAL" clId="{4B163189-9B17-4FE7-B576-6F0297524308}" dt="2022-03-21T20:05:10.519" v="709" actId="1038"/>
          <ac:spMkLst>
            <pc:docMk/>
            <pc:sldMk cId="2566700925" sldId="290"/>
            <ac:spMk id="7" creationId="{AC1D53E7-0360-48CD-9759-A3B4AD3C690B}"/>
          </ac:spMkLst>
        </pc:spChg>
        <pc:spChg chg="mod">
          <ac:chgData name="Peters, Daniella M." userId="87fb469b-cd7a-4b12-a1ae-bba5f0610088" providerId="ADAL" clId="{4B163189-9B17-4FE7-B576-6F0297524308}" dt="2022-03-21T20:03:59.011" v="703" actId="1036"/>
          <ac:spMkLst>
            <pc:docMk/>
            <pc:sldMk cId="2566700925" sldId="290"/>
            <ac:spMk id="11" creationId="{FC57472B-2B4F-408A-AD99-A561BD94A983}"/>
          </ac:spMkLst>
        </pc:spChg>
        <pc:spChg chg="mod">
          <ac:chgData name="Peters, Daniella M." userId="87fb469b-cd7a-4b12-a1ae-bba5f0610088" providerId="ADAL" clId="{4B163189-9B17-4FE7-B576-6F0297524308}" dt="2022-03-21T20:41:26.042" v="1016" actId="1036"/>
          <ac:spMkLst>
            <pc:docMk/>
            <pc:sldMk cId="2566700925" sldId="290"/>
            <ac:spMk id="12" creationId="{FC6E4CC8-D9DC-4FFE-A15B-594D493742CE}"/>
          </ac:spMkLst>
        </pc:spChg>
        <pc:spChg chg="mod">
          <ac:chgData name="Peters, Daniella M." userId="87fb469b-cd7a-4b12-a1ae-bba5f0610088" providerId="ADAL" clId="{4B163189-9B17-4FE7-B576-6F0297524308}" dt="2022-03-21T20:03:59.011" v="703" actId="1036"/>
          <ac:spMkLst>
            <pc:docMk/>
            <pc:sldMk cId="2566700925" sldId="290"/>
            <ac:spMk id="13" creationId="{D79DBECA-E054-44A4-B87D-B138203CA4FE}"/>
          </ac:spMkLst>
        </pc:spChg>
        <pc:spChg chg="mod">
          <ac:chgData name="Peters, Daniella M." userId="87fb469b-cd7a-4b12-a1ae-bba5f0610088" providerId="ADAL" clId="{4B163189-9B17-4FE7-B576-6F0297524308}" dt="2022-03-21T20:04:44.748" v="707" actId="1036"/>
          <ac:spMkLst>
            <pc:docMk/>
            <pc:sldMk cId="2566700925" sldId="290"/>
            <ac:spMk id="15" creationId="{BF9A37E1-802D-466C-B87D-3295662213A5}"/>
          </ac:spMkLst>
        </pc:spChg>
        <pc:spChg chg="mod">
          <ac:chgData name="Peters, Daniella M." userId="87fb469b-cd7a-4b12-a1ae-bba5f0610088" providerId="ADAL" clId="{4B163189-9B17-4FE7-B576-6F0297524308}" dt="2022-03-21T19:37:04.064" v="304" actId="20577"/>
          <ac:spMkLst>
            <pc:docMk/>
            <pc:sldMk cId="2566700925" sldId="290"/>
            <ac:spMk id="19" creationId="{7D3ADB25-CB7B-467A-BB9B-0CFA403E2828}"/>
          </ac:spMkLst>
        </pc:spChg>
        <pc:spChg chg="mod">
          <ac:chgData name="Peters, Daniella M." userId="87fb469b-cd7a-4b12-a1ae-bba5f0610088" providerId="ADAL" clId="{4B163189-9B17-4FE7-B576-6F0297524308}" dt="2022-03-21T20:04:14.586" v="704" actId="14100"/>
          <ac:spMkLst>
            <pc:docMk/>
            <pc:sldMk cId="2566700925" sldId="290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1T20:03:59.011" v="703" actId="1036"/>
          <ac:graphicFrameMkLst>
            <pc:docMk/>
            <pc:sldMk cId="2566700925" sldId="290"/>
            <ac:graphicFrameMk id="2" creationId="{D28B0EB0-8255-4DB5-A363-6BEAC92F6D58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41:23.822" v="1015" actId="1036"/>
          <ac:graphicFrameMkLst>
            <pc:docMk/>
            <pc:sldMk cId="2566700925" sldId="290"/>
            <ac:graphicFrameMk id="3" creationId="{B45216FC-F938-407F-BBE9-E72EC95F4BE6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03:59.011" v="703" actId="1036"/>
          <ac:graphicFrameMkLst>
            <pc:docMk/>
            <pc:sldMk cId="2566700925" sldId="290"/>
            <ac:graphicFrameMk id="4" creationId="{67E79386-146A-4722-BA05-8A5C61C89FA4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1T20:04:41.148" v="705" actId="1036"/>
          <ac:graphicFrameMkLst>
            <pc:docMk/>
            <pc:sldMk cId="2566700925" sldId="290"/>
            <ac:graphicFrameMk id="6" creationId="{0CDBAAE4-73AE-4310-8859-C6E2B5432295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1T20:51:46.871" v="1290" actId="1037"/>
        <pc:sldMkLst>
          <pc:docMk/>
          <pc:sldMk cId="1268539866" sldId="291"/>
        </pc:sldMkLst>
        <pc:spChg chg="mod">
          <ac:chgData name="Peters, Daniella M." userId="87fb469b-cd7a-4b12-a1ae-bba5f0610088" providerId="ADAL" clId="{4B163189-9B17-4FE7-B576-6F0297524308}" dt="2022-03-21T20:46:51.681" v="1061" actId="1036"/>
          <ac:spMkLst>
            <pc:docMk/>
            <pc:sldMk cId="1268539866" sldId="291"/>
            <ac:spMk id="8" creationId="{DE02F91E-D7F4-4FBE-BDC8-2CD5244814DD}"/>
          </ac:spMkLst>
        </pc:spChg>
        <pc:spChg chg="mod">
          <ac:chgData name="Peters, Daniella M." userId="87fb469b-cd7a-4b12-a1ae-bba5f0610088" providerId="ADAL" clId="{4B163189-9B17-4FE7-B576-6F0297524308}" dt="2022-03-21T20:48:28.417" v="1124" actId="1035"/>
          <ac:spMkLst>
            <pc:docMk/>
            <pc:sldMk cId="1268539866" sldId="291"/>
            <ac:spMk id="13" creationId="{C7B7A6EA-01D9-482B-86DF-055224817059}"/>
          </ac:spMkLst>
        </pc:spChg>
        <pc:spChg chg="mod">
          <ac:chgData name="Peters, Daniella M." userId="87fb469b-cd7a-4b12-a1ae-bba5f0610088" providerId="ADAL" clId="{4B163189-9B17-4FE7-B576-6F0297524308}" dt="2022-03-21T20:18:21.886" v="842" actId="14100"/>
          <ac:spMkLst>
            <pc:docMk/>
            <pc:sldMk cId="1268539866" sldId="291"/>
            <ac:spMk id="19" creationId="{7D3ADB25-CB7B-467A-BB9B-0CFA403E2828}"/>
          </ac:spMkLst>
        </pc:spChg>
        <pc:spChg chg="mod">
          <ac:chgData name="Peters, Daniella M." userId="87fb469b-cd7a-4b12-a1ae-bba5f0610088" providerId="ADAL" clId="{4B163189-9B17-4FE7-B576-6F0297524308}" dt="2022-03-21T20:44:58.551" v="1039" actId="1036"/>
          <ac:spMkLst>
            <pc:docMk/>
            <pc:sldMk cId="1268539866" sldId="291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1T20:48:26.621" v="1123" actId="1035"/>
          <ac:graphicFrameMkLst>
            <pc:docMk/>
            <pc:sldMk cId="1268539866" sldId="291"/>
            <ac:graphicFrameMk id="4" creationId="{65E04C5A-BE54-4901-9F65-CFCE28844C5F}"/>
          </ac:graphicFrameMkLst>
        </pc:graphicFrameChg>
        <pc:picChg chg="mod">
          <ac:chgData name="Peters, Daniella M." userId="87fb469b-cd7a-4b12-a1ae-bba5f0610088" providerId="ADAL" clId="{4B163189-9B17-4FE7-B576-6F0297524308}" dt="2022-03-21T20:47:35.466" v="1105" actId="1037"/>
          <ac:picMkLst>
            <pc:docMk/>
            <pc:sldMk cId="1268539866" sldId="291"/>
            <ac:picMk id="2" creationId="{A2842C9B-CE00-4DA7-BA9F-A2AA3E053AB4}"/>
          </ac:picMkLst>
        </pc:picChg>
        <pc:picChg chg="mod">
          <ac:chgData name="Peters, Daniella M." userId="87fb469b-cd7a-4b12-a1ae-bba5f0610088" providerId="ADAL" clId="{4B163189-9B17-4FE7-B576-6F0297524308}" dt="2022-03-21T20:51:00.204" v="1261" actId="1037"/>
          <ac:picMkLst>
            <pc:docMk/>
            <pc:sldMk cId="1268539866" sldId="291"/>
            <ac:picMk id="5" creationId="{026F6288-E0DC-45F8-9AB5-1235D459E23F}"/>
          </ac:picMkLst>
        </pc:picChg>
        <pc:cxnChg chg="mod">
          <ac:chgData name="Peters, Daniella M." userId="87fb469b-cd7a-4b12-a1ae-bba5f0610088" providerId="ADAL" clId="{4B163189-9B17-4FE7-B576-6F0297524308}" dt="2022-03-21T20:47:47.182" v="1107" actId="1035"/>
          <ac:cxnSpMkLst>
            <pc:docMk/>
            <pc:sldMk cId="1268539866" sldId="291"/>
            <ac:cxnSpMk id="6" creationId="{C50247FC-DB88-4695-97C5-C556C96A5F64}"/>
          </ac:cxnSpMkLst>
        </pc:cxnChg>
        <pc:cxnChg chg="mod">
          <ac:chgData name="Peters, Daniella M." userId="87fb469b-cd7a-4b12-a1ae-bba5f0610088" providerId="ADAL" clId="{4B163189-9B17-4FE7-B576-6F0297524308}" dt="2022-03-21T20:51:46.871" v="1290" actId="1037"/>
          <ac:cxnSpMkLst>
            <pc:docMk/>
            <pc:sldMk cId="1268539866" sldId="291"/>
            <ac:cxnSpMk id="14" creationId="{2EB75D87-E16C-43B2-B90F-45F70B3DC019}"/>
          </ac:cxnSpMkLst>
        </pc:cxnChg>
      </pc:sldChg>
      <pc:sldChg chg="modSp mod">
        <pc:chgData name="Peters, Daniella M." userId="87fb469b-cd7a-4b12-a1ae-bba5f0610088" providerId="ADAL" clId="{4B163189-9B17-4FE7-B576-6F0297524308}" dt="2022-03-21T21:28:33.766" v="1405" actId="20577"/>
        <pc:sldMkLst>
          <pc:docMk/>
          <pc:sldMk cId="2737424099" sldId="292"/>
        </pc:sldMkLst>
        <pc:spChg chg="mod">
          <ac:chgData name="Peters, Daniella M." userId="87fb469b-cd7a-4b12-a1ae-bba5f0610088" providerId="ADAL" clId="{4B163189-9B17-4FE7-B576-6F0297524308}" dt="2022-03-21T21:28:33.766" v="1405" actId="20577"/>
          <ac:spMkLst>
            <pc:docMk/>
            <pc:sldMk cId="2737424099" sldId="292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4B163189-9B17-4FE7-B576-6F0297524308}" dt="2022-03-22T13:51:43.553" v="1608" actId="948"/>
        <pc:sldMkLst>
          <pc:docMk/>
          <pc:sldMk cId="2989241933" sldId="295"/>
        </pc:sldMkLst>
        <pc:spChg chg="mod">
          <ac:chgData name="Peters, Daniella M." userId="87fb469b-cd7a-4b12-a1ae-bba5f0610088" providerId="ADAL" clId="{4B163189-9B17-4FE7-B576-6F0297524308}" dt="2022-03-21T21:48:21.024" v="1530" actId="1037"/>
          <ac:spMkLst>
            <pc:docMk/>
            <pc:sldMk cId="2989241933" sldId="295"/>
            <ac:spMk id="5" creationId="{B5484F54-BA8C-4119-A40C-4E3D3D12A7FB}"/>
          </ac:spMkLst>
        </pc:spChg>
        <pc:spChg chg="mod">
          <ac:chgData name="Peters, Daniella M." userId="87fb469b-cd7a-4b12-a1ae-bba5f0610088" providerId="ADAL" clId="{4B163189-9B17-4FE7-B576-6F0297524308}" dt="2022-03-21T21:48:30.474" v="1531" actId="1035"/>
          <ac:spMkLst>
            <pc:docMk/>
            <pc:sldMk cId="2989241933" sldId="295"/>
            <ac:spMk id="7" creationId="{215BB88B-0F5A-4C63-928E-80DBFA384465}"/>
          </ac:spMkLst>
        </pc:spChg>
        <pc:spChg chg="mod">
          <ac:chgData name="Peters, Daniella M." userId="87fb469b-cd7a-4b12-a1ae-bba5f0610088" providerId="ADAL" clId="{4B163189-9B17-4FE7-B576-6F0297524308}" dt="2022-03-22T13:51:43.553" v="1608" actId="948"/>
          <ac:spMkLst>
            <pc:docMk/>
            <pc:sldMk cId="2989241933" sldId="295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4B163189-9B17-4FE7-B576-6F0297524308}" dt="2022-03-22T13:51:13.220" v="1607" actId="948"/>
        <pc:sldMkLst>
          <pc:docMk/>
          <pc:sldMk cId="1097664472" sldId="296"/>
        </pc:sldMkLst>
        <pc:spChg chg="mod">
          <ac:chgData name="Peters, Daniella M." userId="87fb469b-cd7a-4b12-a1ae-bba5f0610088" providerId="ADAL" clId="{4B163189-9B17-4FE7-B576-6F0297524308}" dt="2022-03-21T21:50:34.987" v="1564" actId="1035"/>
          <ac:spMkLst>
            <pc:docMk/>
            <pc:sldMk cId="1097664472" sldId="296"/>
            <ac:spMk id="5" creationId="{B5484F54-BA8C-4119-A40C-4E3D3D12A7FB}"/>
          </ac:spMkLst>
        </pc:spChg>
        <pc:spChg chg="mod">
          <ac:chgData name="Peters, Daniella M." userId="87fb469b-cd7a-4b12-a1ae-bba5f0610088" providerId="ADAL" clId="{4B163189-9B17-4FE7-B576-6F0297524308}" dt="2022-03-21T21:51:22.795" v="1578" actId="1035"/>
          <ac:spMkLst>
            <pc:docMk/>
            <pc:sldMk cId="1097664472" sldId="296"/>
            <ac:spMk id="7" creationId="{215BB88B-0F5A-4C63-928E-80DBFA384465}"/>
          </ac:spMkLst>
        </pc:spChg>
        <pc:spChg chg="mod">
          <ac:chgData name="Peters, Daniella M." userId="87fb469b-cd7a-4b12-a1ae-bba5f0610088" providerId="ADAL" clId="{4B163189-9B17-4FE7-B576-6F0297524308}" dt="2022-03-22T13:51:13.220" v="1607" actId="948"/>
          <ac:spMkLst>
            <pc:docMk/>
            <pc:sldMk cId="1097664472" sldId="296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1T21:50:55.078" v="1572" actId="1037"/>
          <ac:graphicFrameMkLst>
            <pc:docMk/>
            <pc:sldMk cId="1097664472" sldId="296"/>
            <ac:graphicFrameMk id="6" creationId="{38032CEE-1B44-479F-9E73-45F1D46DE578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2T13:57:58.922" v="1688" actId="1037"/>
        <pc:sldMkLst>
          <pc:docMk/>
          <pc:sldMk cId="555591189" sldId="297"/>
        </pc:sldMkLst>
        <pc:spChg chg="mod">
          <ac:chgData name="Peters, Daniella M." userId="87fb469b-cd7a-4b12-a1ae-bba5f0610088" providerId="ADAL" clId="{4B163189-9B17-4FE7-B576-6F0297524308}" dt="2022-03-22T13:57:52.354" v="1685" actId="1037"/>
          <ac:spMkLst>
            <pc:docMk/>
            <pc:sldMk cId="555591189" sldId="297"/>
            <ac:spMk id="5" creationId="{B5484F54-BA8C-4119-A40C-4E3D3D12A7FB}"/>
          </ac:spMkLst>
        </pc:spChg>
        <pc:spChg chg="mod">
          <ac:chgData name="Peters, Daniella M." userId="87fb469b-cd7a-4b12-a1ae-bba5f0610088" providerId="ADAL" clId="{4B163189-9B17-4FE7-B576-6F0297524308}" dt="2022-03-22T13:57:58.922" v="1688" actId="1037"/>
          <ac:spMkLst>
            <pc:docMk/>
            <pc:sldMk cId="555591189" sldId="297"/>
            <ac:spMk id="12" creationId="{97EF0B5D-9F77-4205-9AE0-AD110ABA06E8}"/>
          </ac:spMkLst>
        </pc:spChg>
        <pc:spChg chg="mod">
          <ac:chgData name="Peters, Daniella M." userId="87fb469b-cd7a-4b12-a1ae-bba5f0610088" providerId="ADAL" clId="{4B163189-9B17-4FE7-B576-6F0297524308}" dt="2022-03-22T13:57:46.218" v="1683" actId="1037"/>
          <ac:spMkLst>
            <pc:docMk/>
            <pc:sldMk cId="555591189" sldId="297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2T13:57:48.603" v="1684" actId="1037"/>
          <ac:graphicFrameMkLst>
            <pc:docMk/>
            <pc:sldMk cId="555591189" sldId="297"/>
            <ac:graphicFrameMk id="3" creationId="{B5033153-D7CF-4872-A126-5256AA78B96B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2T13:57:54.108" v="1686" actId="1037"/>
          <ac:graphicFrameMkLst>
            <pc:docMk/>
            <pc:sldMk cId="555591189" sldId="297"/>
            <ac:graphicFrameMk id="9" creationId="{039D9E91-6D13-492C-8DE3-4792568D36E0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2T13:57:54.843" v="1687" actId="1037"/>
          <ac:graphicFrameMkLst>
            <pc:docMk/>
            <pc:sldMk cId="555591189" sldId="297"/>
            <ac:graphicFrameMk id="11" creationId="{3DF9AA52-A287-4A48-B0FE-41EA9763D1CD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2T14:03:11.330" v="1748" actId="1038"/>
        <pc:sldMkLst>
          <pc:docMk/>
          <pc:sldMk cId="343788288" sldId="299"/>
        </pc:sldMkLst>
        <pc:spChg chg="mod">
          <ac:chgData name="Peters, Daniella M." userId="87fb469b-cd7a-4b12-a1ae-bba5f0610088" providerId="ADAL" clId="{4B163189-9B17-4FE7-B576-6F0297524308}" dt="2022-03-22T14:02:38.544" v="1744" actId="1038"/>
          <ac:spMkLst>
            <pc:docMk/>
            <pc:sldMk cId="343788288" sldId="299"/>
            <ac:spMk id="5" creationId="{B5484F54-BA8C-4119-A40C-4E3D3D12A7FB}"/>
          </ac:spMkLst>
        </pc:spChg>
        <pc:spChg chg="mod">
          <ac:chgData name="Peters, Daniella M." userId="87fb469b-cd7a-4b12-a1ae-bba5f0610088" providerId="ADAL" clId="{4B163189-9B17-4FE7-B576-6F0297524308}" dt="2022-03-22T13:59:47.732" v="1711" actId="1038"/>
          <ac:spMkLst>
            <pc:docMk/>
            <pc:sldMk cId="343788288" sldId="299"/>
            <ac:spMk id="12" creationId="{97EF0B5D-9F77-4205-9AE0-AD110ABA06E8}"/>
          </ac:spMkLst>
        </pc:spChg>
        <pc:spChg chg="mod">
          <ac:chgData name="Peters, Daniella M." userId="87fb469b-cd7a-4b12-a1ae-bba5f0610088" providerId="ADAL" clId="{4B163189-9B17-4FE7-B576-6F0297524308}" dt="2022-03-22T13:57:28.172" v="1682" actId="1038"/>
          <ac:spMkLst>
            <pc:docMk/>
            <pc:sldMk cId="343788288" sldId="299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2T13:59:05.807" v="1699" actId="1038"/>
          <ac:graphicFrameMkLst>
            <pc:docMk/>
            <pc:sldMk cId="343788288" sldId="299"/>
            <ac:graphicFrameMk id="3" creationId="{27B96BFB-D7FA-4985-B91B-1369F1D9278C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2T14:03:10.595" v="1747" actId="1038"/>
          <ac:graphicFrameMkLst>
            <pc:docMk/>
            <pc:sldMk cId="343788288" sldId="299"/>
            <ac:graphicFrameMk id="9" creationId="{C3567A95-660F-4403-AFC6-F288526DE63A}"/>
          </ac:graphicFrameMkLst>
        </pc:graphicFrameChg>
        <pc:graphicFrameChg chg="mod">
          <ac:chgData name="Peters, Daniella M." userId="87fb469b-cd7a-4b12-a1ae-bba5f0610088" providerId="ADAL" clId="{4B163189-9B17-4FE7-B576-6F0297524308}" dt="2022-03-22T14:03:11.330" v="1748" actId="1038"/>
          <ac:graphicFrameMkLst>
            <pc:docMk/>
            <pc:sldMk cId="343788288" sldId="299"/>
            <ac:graphicFrameMk id="10" creationId="{0EBA2617-88B0-4E33-964A-6C025DBA38B7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2T14:10:51.415" v="1836" actId="1035"/>
        <pc:sldMkLst>
          <pc:docMk/>
          <pc:sldMk cId="2569590175" sldId="300"/>
        </pc:sldMkLst>
        <pc:spChg chg="mod">
          <ac:chgData name="Peters, Daniella M." userId="87fb469b-cd7a-4b12-a1ae-bba5f0610088" providerId="ADAL" clId="{4B163189-9B17-4FE7-B576-6F0297524308}" dt="2022-03-22T14:10:00.672" v="1828" actId="1036"/>
          <ac:spMkLst>
            <pc:docMk/>
            <pc:sldMk cId="2569590175" sldId="300"/>
            <ac:spMk id="8" creationId="{D50EDFBB-9B09-45FA-852D-A41BC50BF5D3}"/>
          </ac:spMkLst>
        </pc:spChg>
        <pc:spChg chg="mod">
          <ac:chgData name="Peters, Daniella M." userId="87fb469b-cd7a-4b12-a1ae-bba5f0610088" providerId="ADAL" clId="{4B163189-9B17-4FE7-B576-6F0297524308}" dt="2022-03-22T14:10:51.415" v="1836" actId="1035"/>
          <ac:spMkLst>
            <pc:docMk/>
            <pc:sldMk cId="2569590175" sldId="300"/>
            <ac:spMk id="12" creationId="{97EF0B5D-9F77-4205-9AE0-AD110ABA06E8}"/>
          </ac:spMkLst>
        </pc:spChg>
        <pc:spChg chg="mod">
          <ac:chgData name="Peters, Daniella M." userId="87fb469b-cd7a-4b12-a1ae-bba5f0610088" providerId="ADAL" clId="{4B163189-9B17-4FE7-B576-6F0297524308}" dt="2022-03-22T14:09:18.303" v="1816" actId="1035"/>
          <ac:spMkLst>
            <pc:docMk/>
            <pc:sldMk cId="2569590175" sldId="300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4B163189-9B17-4FE7-B576-6F0297524308}" dt="2022-03-22T14:09:18.303" v="1816" actId="1035"/>
          <ac:graphicFrameMkLst>
            <pc:docMk/>
            <pc:sldMk cId="2569590175" sldId="300"/>
            <ac:graphicFrameMk id="4" creationId="{6CABF699-7C4B-41A6-B78E-9E0843C046F7}"/>
          </ac:graphicFrameMkLst>
        </pc:graphicFrameChg>
      </pc:sldChg>
      <pc:sldChg chg="modSp mod">
        <pc:chgData name="Peters, Daniella M." userId="87fb469b-cd7a-4b12-a1ae-bba5f0610088" providerId="ADAL" clId="{4B163189-9B17-4FE7-B576-6F0297524308}" dt="2022-03-21T21:54:36.820" v="1604" actId="20577"/>
        <pc:sldMkLst>
          <pc:docMk/>
          <pc:sldMk cId="3535395985" sldId="301"/>
        </pc:sldMkLst>
        <pc:spChg chg="mod">
          <ac:chgData name="Peters, Daniella M." userId="87fb469b-cd7a-4b12-a1ae-bba5f0610088" providerId="ADAL" clId="{4B163189-9B17-4FE7-B576-6F0297524308}" dt="2022-03-21T21:54:36.820" v="1604" actId="20577"/>
          <ac:spMkLst>
            <pc:docMk/>
            <pc:sldMk cId="3535395985" sldId="301"/>
            <ac:spMk id="20" creationId="{F1228430-A5CD-4C5D-A779-1E4F20C15B0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92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652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Elbow Partner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16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010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Stoplight Stickies. Strategies. </a:t>
            </a:r>
            <a:r>
              <a:rPr lang="en-US" sz="18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9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260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1884"/>
            <a:ext cx="8229600" cy="3531566"/>
          </a:xfrm>
        </p:spPr>
        <p:txBody>
          <a:bodyPr/>
          <a:lstStyle/>
          <a:p>
            <a:pPr marL="514350" indent="-514350">
              <a:buFont typeface="+mj-lt"/>
              <a:buAutoNum type="arabicParenR" startAt="8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7322"/>
            <a:ext cx="8229600" cy="646555"/>
          </a:xfrm>
        </p:spPr>
        <p:txBody>
          <a:bodyPr/>
          <a:lstStyle/>
          <a:p>
            <a:r>
              <a:rPr lang="en-US" dirty="0"/>
              <a:t>What is the Same? What is Differen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E04C5A-BE54-4901-9F65-CFCE28844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6163"/>
              </p:ext>
            </p:extLst>
          </p:nvPr>
        </p:nvGraphicFramePr>
        <p:xfrm>
          <a:off x="976281" y="1015500"/>
          <a:ext cx="571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00" imgH="952200" progId="Equation.DSMT4">
                  <p:embed/>
                </p:oleObj>
              </mc:Choice>
              <mc:Fallback>
                <p:oleObj name="Equation" r:id="rId2" imgW="57150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E04C5A-BE54-4901-9F65-CFCE28844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6281" y="1015500"/>
                        <a:ext cx="5715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2842C9B-CE00-4DA7-BA9F-A2AA3E053A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541" y="2160161"/>
            <a:ext cx="2655113" cy="26741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B0352D-BBF7-4C11-97D0-3BC3B94501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9958" y="2160161"/>
            <a:ext cx="2650351" cy="2674163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62B7E09-41A6-4802-AB7F-67334FE09434}"/>
              </a:ext>
            </a:extLst>
          </p:cNvPr>
          <p:cNvSpPr/>
          <p:nvPr/>
        </p:nvSpPr>
        <p:spPr>
          <a:xfrm>
            <a:off x="6053795" y="1211884"/>
            <a:ext cx="685800" cy="501281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E02F91E-D7F4-4FBE-BDC8-2CD5244814DD}"/>
              </a:ext>
            </a:extLst>
          </p:cNvPr>
          <p:cNvSpPr/>
          <p:nvPr/>
        </p:nvSpPr>
        <p:spPr>
          <a:xfrm>
            <a:off x="2005880" y="1011325"/>
            <a:ext cx="1554480" cy="9144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50247FC-DB88-4695-97C5-C556C96A5F64}"/>
              </a:ext>
            </a:extLst>
          </p:cNvPr>
          <p:cNvCxnSpPr>
            <a:cxnSpLocks/>
          </p:cNvCxnSpPr>
          <p:nvPr/>
        </p:nvCxnSpPr>
        <p:spPr>
          <a:xfrm>
            <a:off x="2779900" y="1935091"/>
            <a:ext cx="0" cy="2750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6A23CDD-032C-4441-90E7-48FA984B293E}"/>
              </a:ext>
            </a:extLst>
          </p:cNvPr>
          <p:cNvCxnSpPr>
            <a:cxnSpLocks/>
          </p:cNvCxnSpPr>
          <p:nvPr/>
        </p:nvCxnSpPr>
        <p:spPr>
          <a:xfrm>
            <a:off x="6397222" y="1713165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641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6F6288-E0DC-45F8-9AB5-1235D459E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9915" y="2160160"/>
            <a:ext cx="2650351" cy="267416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E04C5A-BE54-4901-9F65-CFCE28844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79748"/>
              </p:ext>
            </p:extLst>
          </p:nvPr>
        </p:nvGraphicFramePr>
        <p:xfrm>
          <a:off x="976281" y="1015506"/>
          <a:ext cx="685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0" imgH="952200" progId="Equation.DSMT4">
                  <p:embed/>
                </p:oleObj>
              </mc:Choice>
              <mc:Fallback>
                <p:oleObj name="Equation" r:id="rId3" imgW="68580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E04C5A-BE54-4901-9F65-CFCE28844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281" y="1015506"/>
                        <a:ext cx="6858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0849"/>
            <a:ext cx="8229600" cy="3536776"/>
          </a:xfrm>
        </p:spPr>
        <p:txBody>
          <a:bodyPr/>
          <a:lstStyle/>
          <a:p>
            <a:pPr marL="514350" indent="-514350">
              <a:buFont typeface="+mj-lt"/>
              <a:buAutoNum type="arabicParenR" startAt="8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7323"/>
            <a:ext cx="8229600" cy="646556"/>
          </a:xfrm>
        </p:spPr>
        <p:txBody>
          <a:bodyPr/>
          <a:lstStyle/>
          <a:p>
            <a:r>
              <a:rPr lang="en-US" dirty="0"/>
              <a:t>Adding Domain Restriction(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842C9B-CE00-4DA7-BA9F-A2AA3E053A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9543" y="2160160"/>
            <a:ext cx="2655113" cy="2674163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E02F91E-D7F4-4FBE-BDC8-2CD5244814DD}"/>
              </a:ext>
            </a:extLst>
          </p:cNvPr>
          <p:cNvSpPr/>
          <p:nvPr/>
        </p:nvSpPr>
        <p:spPr>
          <a:xfrm>
            <a:off x="2005880" y="1011331"/>
            <a:ext cx="1554480" cy="9144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50247FC-DB88-4695-97C5-C556C96A5F64}"/>
              </a:ext>
            </a:extLst>
          </p:cNvPr>
          <p:cNvCxnSpPr>
            <a:cxnSpLocks/>
          </p:cNvCxnSpPr>
          <p:nvPr/>
        </p:nvCxnSpPr>
        <p:spPr>
          <a:xfrm>
            <a:off x="2779900" y="1935097"/>
            <a:ext cx="0" cy="2750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7B7A6EA-01D9-482B-86DF-055224817059}"/>
              </a:ext>
            </a:extLst>
          </p:cNvPr>
          <p:cNvSpPr/>
          <p:nvPr/>
        </p:nvSpPr>
        <p:spPr>
          <a:xfrm>
            <a:off x="6043839" y="1018066"/>
            <a:ext cx="1874520" cy="9144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B75D87-E16C-43B2-B90F-45F70B3DC019}"/>
              </a:ext>
            </a:extLst>
          </p:cNvPr>
          <p:cNvCxnSpPr>
            <a:cxnSpLocks/>
          </p:cNvCxnSpPr>
          <p:nvPr/>
        </p:nvCxnSpPr>
        <p:spPr>
          <a:xfrm>
            <a:off x="6747406" y="1935097"/>
            <a:ext cx="0" cy="2750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53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/>
              <a:t>Discuss the following with your elbow partner: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y should we look for variable(s) </a:t>
            </a:r>
            <a:br>
              <a:rPr lang="en-US" dirty="0"/>
            </a:br>
            <a:r>
              <a:rPr lang="en-US" dirty="0"/>
              <a:t>in the denominator?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y should we look for even root(s)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to Find Domain Restrictions</a:t>
            </a:r>
          </a:p>
        </p:txBody>
      </p:sp>
      <p:pic>
        <p:nvPicPr>
          <p:cNvPr id="3" name="Picture 2" descr="Picture of two macaroni noodles with their &quot;elbows&quot; facing each other&#10;&#10;Description automatically generated">
            <a:extLst>
              <a:ext uri="{FF2B5EF4-FFF2-40B4-BE49-F238E27FC236}">
                <a16:creationId xmlns:a16="http://schemas.microsoft.com/office/drawing/2014/main" id="{5FC23484-96BC-4C28-B0F9-22115BB86F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135" y="1663794"/>
            <a:ext cx="2057665" cy="126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99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C0C97F6-4164-4980-BCFE-CB737678D36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9113501"/>
              </p:ext>
            </p:extLst>
          </p:nvPr>
        </p:nvGraphicFramePr>
        <p:xfrm>
          <a:off x="457200" y="1309688"/>
          <a:ext cx="8229600" cy="308694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406040547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6169639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329157508"/>
                    </a:ext>
                  </a:extLst>
                </a:gridCol>
              </a:tblGrid>
              <a:tr h="47491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peration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efinition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Shorthand</a:t>
                      </a:r>
                      <a:endParaRPr lang="en-US" sz="2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850797"/>
                  </a:ext>
                </a:extLst>
              </a:tr>
              <a:tr h="569898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/>
                        <a:t>Addi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7490589"/>
                  </a:ext>
                </a:extLst>
              </a:tr>
              <a:tr h="569898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/>
                        <a:t>Subtr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2841570"/>
                  </a:ext>
                </a:extLst>
              </a:tr>
              <a:tr h="569898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/>
                        <a:t>Multiplic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8349619"/>
                  </a:ext>
                </a:extLst>
              </a:tr>
              <a:tr h="90233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/>
                        <a:t>Divis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6584056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8434E9-68E8-4940-8057-72B2BE16D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78600"/>
              </p:ext>
            </p:extLst>
          </p:nvPr>
        </p:nvGraphicFramePr>
        <p:xfrm>
          <a:off x="6688060" y="1880803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8434E9-68E8-4940-8057-72B2BE16D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88060" y="1880803"/>
                        <a:ext cx="125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0BC704-0DDC-41FC-B843-72CF6A13D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82929"/>
              </p:ext>
            </p:extLst>
          </p:nvPr>
        </p:nvGraphicFramePr>
        <p:xfrm>
          <a:off x="6688060" y="24421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0BC704-0DDC-41FC-B843-72CF6A13D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8060" y="2442178"/>
                        <a:ext cx="125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FB3D01-01DC-4DA6-8F91-5699280C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94382"/>
              </p:ext>
            </p:extLst>
          </p:nvPr>
        </p:nvGraphicFramePr>
        <p:xfrm>
          <a:off x="6745210" y="3011963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FB3D01-01DC-4DA6-8F91-5699280C9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5210" y="3011963"/>
                        <a:ext cx="114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37B2DED-11E6-4883-A18E-06A17063D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30663"/>
              </p:ext>
            </p:extLst>
          </p:nvPr>
        </p:nvGraphicFramePr>
        <p:xfrm>
          <a:off x="6847111" y="3538990"/>
          <a:ext cx="93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799920" progId="Equation.DSMT4">
                  <p:embed/>
                </p:oleObj>
              </mc:Choice>
              <mc:Fallback>
                <p:oleObj name="Equation" r:id="rId8" imgW="939600" imgH="799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37B2DED-11E6-4883-A18E-06A17063D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7111" y="3538990"/>
                        <a:ext cx="939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64E3F8-CCC9-4716-BFBF-B3B060E98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47706"/>
              </p:ext>
            </p:extLst>
          </p:nvPr>
        </p:nvGraphicFramePr>
        <p:xfrm>
          <a:off x="3854450" y="1880803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064E3F8-CCC9-4716-BFBF-B3B060E98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4450" y="1880803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C5FEAC-FBFF-4719-A228-CB319746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23974"/>
              </p:ext>
            </p:extLst>
          </p:nvPr>
        </p:nvGraphicFramePr>
        <p:xfrm>
          <a:off x="3854450" y="244429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393480" progId="Equation.DSMT4">
                  <p:embed/>
                </p:oleObj>
              </mc:Choice>
              <mc:Fallback>
                <p:oleObj name="Equation" r:id="rId12" imgW="1434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7C5FEAC-FBFF-4719-A228-CB3197469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4450" y="2444295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E1E2CA-E056-4569-A1E5-5F93C0FD8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3210"/>
              </p:ext>
            </p:extLst>
          </p:nvPr>
        </p:nvGraphicFramePr>
        <p:xfrm>
          <a:off x="3911600" y="301196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393480" progId="Equation.DSMT4">
                  <p:embed/>
                </p:oleObj>
              </mc:Choice>
              <mc:Fallback>
                <p:oleObj name="Equation" r:id="rId14" imgW="1320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E1E2CA-E056-4569-A1E5-5F93C0FD8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1600" y="3011963"/>
                        <a:ext cx="1320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D930F2E-0A1C-49BC-93CF-7BA2ED096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51427"/>
              </p:ext>
            </p:extLst>
          </p:nvPr>
        </p:nvGraphicFramePr>
        <p:xfrm>
          <a:off x="4235450" y="3528465"/>
          <a:ext cx="673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812520" progId="Equation.DSMT4">
                  <p:embed/>
                </p:oleObj>
              </mc:Choice>
              <mc:Fallback>
                <p:oleObj name="Equation" r:id="rId16" imgW="672840" imgH="8125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D930F2E-0A1C-49BC-93CF-7BA2ED096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5450" y="3528465"/>
                        <a:ext cx="673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49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example problems from the </a:t>
            </a:r>
            <a:br>
              <a:rPr lang="en-US" dirty="0"/>
            </a:br>
            <a:r>
              <a:rPr lang="en-US" dirty="0"/>
              <a:t>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shing the Guided Notes</a:t>
            </a:r>
          </a:p>
        </p:txBody>
      </p:sp>
    </p:spTree>
    <p:extLst>
      <p:ext uri="{BB962C8B-B14F-4D97-AF65-F5344CB8AC3E}">
        <p14:creationId xmlns:p14="http://schemas.microsoft.com/office/powerpoint/2010/main" val="27374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Find a new partner and work together to complete the Focusing on Notation portion of your handout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the given information abo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answer questions 1–4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ing Operations</a:t>
            </a:r>
          </a:p>
        </p:txBody>
      </p:sp>
    </p:spTree>
    <p:extLst>
      <p:ext uri="{BB962C8B-B14F-4D97-AF65-F5344CB8AC3E}">
        <p14:creationId xmlns:p14="http://schemas.microsoft.com/office/powerpoint/2010/main" val="417709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arenR"/>
            </a:pPr>
            <a:endParaRPr lang="en-US" dirty="0"/>
          </a:p>
          <a:p>
            <a:pPr marL="457200" indent="-457200">
              <a:buFont typeface="+mj-lt"/>
              <a:buAutoNum type="arabicParenR"/>
            </a:pPr>
            <a:endParaRPr lang="en-US" dirty="0"/>
          </a:p>
          <a:p>
            <a:pPr marL="457200" indent="-457200">
              <a:buFont typeface="+mj-lt"/>
              <a:buAutoNum type="arabicParenR"/>
            </a:pPr>
            <a:endParaRPr lang="en-US" sz="900" dirty="0"/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using on Notation (Solutions 1–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ABF699-7C4B-41A6-B78E-9E0843C0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06845"/>
              </p:ext>
            </p:extLst>
          </p:nvPr>
        </p:nvGraphicFramePr>
        <p:xfrm>
          <a:off x="952117" y="1365361"/>
          <a:ext cx="530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1028520" progId="Equation.DSMT4">
                  <p:embed/>
                </p:oleObj>
              </mc:Choice>
              <mc:Fallback>
                <p:oleObj name="Equation" r:id="rId2" imgW="5308560" imgH="1028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ABF699-7C4B-41A6-B78E-9E0843C04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117" y="1365361"/>
                        <a:ext cx="5308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5484F54-BA8C-4119-A40C-4E3D3D12A7FB}"/>
              </a:ext>
            </a:extLst>
          </p:cNvPr>
          <p:cNvSpPr/>
          <p:nvPr/>
        </p:nvSpPr>
        <p:spPr>
          <a:xfrm>
            <a:off x="5371630" y="1881318"/>
            <a:ext cx="45720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032CEE-1B44-479F-9E73-45F1D46DE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75068"/>
              </p:ext>
            </p:extLst>
          </p:nvPr>
        </p:nvGraphicFramePr>
        <p:xfrm>
          <a:off x="958850" y="2955925"/>
          <a:ext cx="641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13400" imgH="1028520" progId="Equation.DSMT4">
                  <p:embed/>
                </p:oleObj>
              </mc:Choice>
              <mc:Fallback>
                <p:oleObj name="Equation" r:id="rId4" imgW="6413400" imgH="1028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032CEE-1B44-479F-9E73-45F1D46DE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850" y="2955925"/>
                        <a:ext cx="6413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5BB88B-0F5A-4C63-928E-80DBFA384465}"/>
              </a:ext>
            </a:extLst>
          </p:cNvPr>
          <p:cNvSpPr/>
          <p:nvPr/>
        </p:nvSpPr>
        <p:spPr>
          <a:xfrm>
            <a:off x="6763852" y="3470035"/>
            <a:ext cx="45720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24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arenR" startAt="3"/>
            </a:pPr>
            <a:endParaRPr lang="en-US" dirty="0"/>
          </a:p>
          <a:p>
            <a:pPr marL="457200" indent="-457200">
              <a:buFont typeface="+mj-lt"/>
              <a:buAutoNum type="arabicParenR" startAt="3"/>
            </a:pPr>
            <a:endParaRPr lang="en-US" dirty="0"/>
          </a:p>
          <a:p>
            <a:pPr marL="457200" indent="-457200">
              <a:buFont typeface="+mj-lt"/>
              <a:buAutoNum type="arabicParenR" startAt="3"/>
            </a:pPr>
            <a:endParaRPr lang="en-US" sz="900" dirty="0"/>
          </a:p>
          <a:p>
            <a:pPr marL="457200" indent="-457200"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using on Notation (Solutions 3–4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ABF699-7C4B-41A6-B78E-9E0843C0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85619"/>
              </p:ext>
            </p:extLst>
          </p:nvPr>
        </p:nvGraphicFramePr>
        <p:xfrm>
          <a:off x="952117" y="1365250"/>
          <a:ext cx="570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040" imgH="1028520" progId="Equation.DSMT4">
                  <p:embed/>
                </p:oleObj>
              </mc:Choice>
              <mc:Fallback>
                <p:oleObj name="Equation" r:id="rId2" imgW="5702040" imgH="1028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ABF699-7C4B-41A6-B78E-9E0843C04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117" y="1365250"/>
                        <a:ext cx="570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5484F54-BA8C-4119-A40C-4E3D3D12A7FB}"/>
              </a:ext>
            </a:extLst>
          </p:cNvPr>
          <p:cNvSpPr/>
          <p:nvPr/>
        </p:nvSpPr>
        <p:spPr>
          <a:xfrm>
            <a:off x="5241505" y="1889668"/>
            <a:ext cx="146304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032CEE-1B44-479F-9E73-45F1D46DE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37784"/>
              </p:ext>
            </p:extLst>
          </p:nvPr>
        </p:nvGraphicFramePr>
        <p:xfrm>
          <a:off x="963908" y="2721045"/>
          <a:ext cx="372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952200" progId="Equation.DSMT4">
                  <p:embed/>
                </p:oleObj>
              </mc:Choice>
              <mc:Fallback>
                <p:oleObj name="Equation" r:id="rId4" imgW="3720960" imgH="952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032CEE-1B44-479F-9E73-45F1D46DE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908" y="2721045"/>
                        <a:ext cx="3721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5BB88B-0F5A-4C63-928E-80DBFA384465}"/>
              </a:ext>
            </a:extLst>
          </p:cNvPr>
          <p:cNvSpPr/>
          <p:nvPr/>
        </p:nvSpPr>
        <p:spPr>
          <a:xfrm>
            <a:off x="4277283" y="2909201"/>
            <a:ext cx="45720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664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Find a new partner and work together to complete the Finding Domain Restrictions portion of your handout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ultiply and divide each pair of function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to answer questions 5–7.</a:t>
            </a:r>
          </a:p>
          <a:p>
            <a:pPr marL="685800"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Don’t forget your domain restrictions!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rite “none” if there are no domain restriction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ying Operations</a:t>
            </a:r>
          </a:p>
        </p:txBody>
      </p:sp>
    </p:spTree>
    <p:extLst>
      <p:ext uri="{BB962C8B-B14F-4D97-AF65-F5344CB8AC3E}">
        <p14:creationId xmlns:p14="http://schemas.microsoft.com/office/powerpoint/2010/main" val="353539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033153-D7CF-4872-A126-5256AA78B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91709"/>
              </p:ext>
            </p:extLst>
          </p:nvPr>
        </p:nvGraphicFramePr>
        <p:xfrm>
          <a:off x="822319" y="1308103"/>
          <a:ext cx="80899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89560" imgH="2197080" progId="Equation.DSMT4">
                  <p:embed/>
                </p:oleObj>
              </mc:Choice>
              <mc:Fallback>
                <p:oleObj name="Equation" r:id="rId2" imgW="8089560" imgH="2197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033153-D7CF-4872-A126-5256AA78B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2319" y="1308103"/>
                        <a:ext cx="80899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1" y="1309352"/>
            <a:ext cx="8229600" cy="3434098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+mj-lt"/>
              <a:buAutoNum type="arabicParenR" startAt="5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Domain Restrictions (Solution 5)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5484F54-BA8C-4119-A40C-4E3D3D12A7FB}"/>
              </a:ext>
            </a:extLst>
          </p:cNvPr>
          <p:cNvSpPr/>
          <p:nvPr/>
        </p:nvSpPr>
        <p:spPr>
          <a:xfrm>
            <a:off x="6515110" y="2739682"/>
            <a:ext cx="118872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9D9E91-6D13-492C-8DE3-4792568D3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50614"/>
              </p:ext>
            </p:extLst>
          </p:nvPr>
        </p:nvGraphicFramePr>
        <p:xfrm>
          <a:off x="7049732" y="179944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380880" progId="Equation.DSMT4">
                  <p:embed/>
                </p:oleObj>
              </mc:Choice>
              <mc:Fallback>
                <p:oleObj name="Equation" r:id="rId4" imgW="14601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9D9E91-6D13-492C-8DE3-4792568D3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9732" y="1799448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F9AA52-A287-4A48-B0FE-41EA9763D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43588"/>
              </p:ext>
            </p:extLst>
          </p:nvPr>
        </p:nvGraphicFramePr>
        <p:xfrm>
          <a:off x="7049732" y="209513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79360" progId="Equation.DSMT4">
                  <p:embed/>
                </p:oleObj>
              </mc:Choice>
              <mc:Fallback>
                <p:oleObj name="Equation" r:id="rId6" imgW="14223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DF9AA52-A287-4A48-B0FE-41EA9763D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9732" y="2095130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7EF0B5D-9F77-4205-9AE0-AD110ABA06E8}"/>
              </a:ext>
            </a:extLst>
          </p:cNvPr>
          <p:cNvSpPr/>
          <p:nvPr/>
        </p:nvSpPr>
        <p:spPr>
          <a:xfrm>
            <a:off x="6817071" y="1321734"/>
            <a:ext cx="2148840" cy="4572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59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ction Operation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asic Operations and Domain Restric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B96BFB-D7FA-4985-B91B-1369F1D92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35495"/>
              </p:ext>
            </p:extLst>
          </p:nvPr>
        </p:nvGraphicFramePr>
        <p:xfrm>
          <a:off x="823097" y="1312866"/>
          <a:ext cx="7835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35760" imgH="2705040" progId="Equation.DSMT4">
                  <p:embed/>
                </p:oleObj>
              </mc:Choice>
              <mc:Fallback>
                <p:oleObj name="Equation" r:id="rId2" imgW="7835760" imgH="2705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B96BFB-D7FA-4985-B91B-1369F1D92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097" y="1312866"/>
                        <a:ext cx="78359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518" y="1309352"/>
            <a:ext cx="8229600" cy="3434098"/>
          </a:xfrm>
        </p:spPr>
        <p:txBody>
          <a:bodyPr/>
          <a:lstStyle/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Domain Restrictions (Solution 6)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5484F54-BA8C-4119-A40C-4E3D3D12A7FB}"/>
              </a:ext>
            </a:extLst>
          </p:cNvPr>
          <p:cNvSpPr/>
          <p:nvPr/>
        </p:nvSpPr>
        <p:spPr>
          <a:xfrm>
            <a:off x="4641859" y="3018736"/>
            <a:ext cx="960120" cy="9144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7EF0B5D-9F77-4205-9AE0-AD110ABA06E8}"/>
              </a:ext>
            </a:extLst>
          </p:cNvPr>
          <p:cNvSpPr/>
          <p:nvPr/>
        </p:nvSpPr>
        <p:spPr>
          <a:xfrm>
            <a:off x="4278634" y="1917260"/>
            <a:ext cx="233172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567A95-660F-4403-AFC6-F288526DE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16835"/>
              </p:ext>
            </p:extLst>
          </p:nvPr>
        </p:nvGraphicFramePr>
        <p:xfrm>
          <a:off x="6734504" y="185190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380880" progId="Equation.DSMT4">
                  <p:embed/>
                </p:oleObj>
              </mc:Choice>
              <mc:Fallback>
                <p:oleObj name="Equation" r:id="rId4" imgW="14601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3567A95-660F-4403-AFC6-F288526DE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4504" y="1851908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BA2617-88B0-4E33-964A-6C025DBA3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58799"/>
              </p:ext>
            </p:extLst>
          </p:nvPr>
        </p:nvGraphicFramePr>
        <p:xfrm>
          <a:off x="6734504" y="2152353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79360" progId="Equation.DSMT4">
                  <p:embed/>
                </p:oleObj>
              </mc:Choice>
              <mc:Fallback>
                <p:oleObj name="Equation" r:id="rId6" imgW="14223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BA2617-88B0-4E33-964A-6C025DBA3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4504" y="2152353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8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1" y="1466515"/>
            <a:ext cx="8229600" cy="3434098"/>
          </a:xfrm>
        </p:spPr>
        <p:txBody>
          <a:bodyPr/>
          <a:lstStyle/>
          <a:p>
            <a:pPr marL="514350" indent="-514350">
              <a:buFont typeface="+mj-lt"/>
              <a:buAutoNum type="arabicParenR" startAt="7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Domain Restrictions (Solution 7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ABF699-7C4B-41A6-B78E-9E0843C0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88845"/>
              </p:ext>
            </p:extLst>
          </p:nvPr>
        </p:nvGraphicFramePr>
        <p:xfrm>
          <a:off x="827082" y="1250954"/>
          <a:ext cx="65024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02320" imgH="3555720" progId="Equation.DSMT4">
                  <p:embed/>
                </p:oleObj>
              </mc:Choice>
              <mc:Fallback>
                <p:oleObj name="Equation" r:id="rId2" imgW="6502320" imgH="3555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ABF699-7C4B-41A6-B78E-9E0843C04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082" y="1250954"/>
                        <a:ext cx="65024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7EF0B5D-9F77-4205-9AE0-AD110ABA06E8}"/>
              </a:ext>
            </a:extLst>
          </p:cNvPr>
          <p:cNvSpPr/>
          <p:nvPr/>
        </p:nvSpPr>
        <p:spPr>
          <a:xfrm>
            <a:off x="6078860" y="1466200"/>
            <a:ext cx="132588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50EDFBB-9B09-45FA-852D-A41BC50BF5D3}"/>
              </a:ext>
            </a:extLst>
          </p:cNvPr>
          <p:cNvSpPr/>
          <p:nvPr/>
        </p:nvSpPr>
        <p:spPr>
          <a:xfrm>
            <a:off x="4265935" y="3550588"/>
            <a:ext cx="118872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59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5062" y="1309352"/>
            <a:ext cx="6281737" cy="3434098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How confident are you in your ability to perform function operations?</a:t>
            </a:r>
          </a:p>
          <a:p>
            <a:pPr marL="6858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On a sticky note, write a question or comment that represents your response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How confident are you in your ability to find domain restrictions?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On a separate sticky note, write a question or comment that represents your respons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plight Stickies</a:t>
            </a:r>
          </a:p>
        </p:txBody>
      </p:sp>
      <p:pic>
        <p:nvPicPr>
          <p:cNvPr id="3" name="Picture 2" descr="Stoplight&#10;&#10;Description automatically generated">
            <a:extLst>
              <a:ext uri="{FF2B5EF4-FFF2-40B4-BE49-F238E27FC236}">
                <a16:creationId xmlns:a16="http://schemas.microsoft.com/office/drawing/2014/main" id="{67C3BC55-F85E-4C19-B72A-8DB543502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14115"/>
            <a:ext cx="1531580" cy="308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41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How do we perform function operations and how do they cause domain restric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933902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erform basic operations on functions while using function notation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etermine the domain restrictions of func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ith your partner, complete the Evaluating Functions portion of your handout.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the given information abo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answer questions 1–4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Notation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0902"/>
            <a:ext cx="8229600" cy="3434098"/>
          </a:xfrm>
        </p:spPr>
        <p:txBody>
          <a:bodyPr>
            <a:norm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Functions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8B0EB0-8255-4DB5-A363-6BEAC92F6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7115"/>
              </p:ext>
            </p:extLst>
          </p:nvPr>
        </p:nvGraphicFramePr>
        <p:xfrm>
          <a:off x="955348" y="1333912"/>
          <a:ext cx="492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952200" progId="Equation.DSMT4">
                  <p:embed/>
                </p:oleObj>
              </mc:Choice>
              <mc:Fallback>
                <p:oleObj name="Equation" r:id="rId2" imgW="492732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28B0EB0-8255-4DB5-A363-6BEAC92F6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5348" y="1333912"/>
                        <a:ext cx="4927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5216FC-F938-407F-BBE9-E72EC95F4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48771"/>
              </p:ext>
            </p:extLst>
          </p:nvPr>
        </p:nvGraphicFramePr>
        <p:xfrm>
          <a:off x="955348" y="2427092"/>
          <a:ext cx="494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469800" progId="Equation.DSMT4">
                  <p:embed/>
                </p:oleObj>
              </mc:Choice>
              <mc:Fallback>
                <p:oleObj name="Equation" r:id="rId4" imgW="49402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5216FC-F938-407F-BBE9-E72EC95F4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5348" y="2427092"/>
                        <a:ext cx="494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E79386-146A-4722-BA05-8A5C61C89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56560"/>
              </p:ext>
            </p:extLst>
          </p:nvPr>
        </p:nvGraphicFramePr>
        <p:xfrm>
          <a:off x="955348" y="3230348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080" imgH="469800" progId="Equation.DSMT4">
                  <p:embed/>
                </p:oleObj>
              </mc:Choice>
              <mc:Fallback>
                <p:oleObj name="Equation" r:id="rId6" imgW="49780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E79386-146A-4722-BA05-8A5C61C89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348" y="3230348"/>
                        <a:ext cx="4978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D6A63C-494E-4B13-8D6B-CAF62D1A2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00288"/>
              </p:ext>
            </p:extLst>
          </p:nvPr>
        </p:nvGraphicFramePr>
        <p:xfrm>
          <a:off x="955348" y="396805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60640" imgH="469800" progId="Equation.DSMT4">
                  <p:embed/>
                </p:oleObj>
              </mc:Choice>
              <mc:Fallback>
                <p:oleObj name="Equation" r:id="rId8" imgW="386064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D6A63C-494E-4B13-8D6B-CAF62D1A2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348" y="3968050"/>
                        <a:ext cx="386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CA7C3E2-DA68-4D92-831C-9698A60A38D6}"/>
              </a:ext>
            </a:extLst>
          </p:cNvPr>
          <p:cNvSpPr/>
          <p:nvPr/>
        </p:nvSpPr>
        <p:spPr>
          <a:xfrm>
            <a:off x="2045977" y="2403252"/>
            <a:ext cx="274320" cy="4635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0A3CCAEE-A0D2-4C07-A679-7082DD3591A8}"/>
              </a:ext>
            </a:extLst>
          </p:cNvPr>
          <p:cNvSpPr/>
          <p:nvPr/>
        </p:nvSpPr>
        <p:spPr>
          <a:xfrm>
            <a:off x="1863437" y="3215131"/>
            <a:ext cx="457200" cy="4635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6C3A5C-6ADC-437A-8E25-72957AA825A2}"/>
              </a:ext>
            </a:extLst>
          </p:cNvPr>
          <p:cNvSpPr/>
          <p:nvPr/>
        </p:nvSpPr>
        <p:spPr>
          <a:xfrm>
            <a:off x="4589065" y="3950347"/>
            <a:ext cx="274320" cy="4635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C57472B-2B4F-408A-AD99-A561BD94A983}"/>
              </a:ext>
            </a:extLst>
          </p:cNvPr>
          <p:cNvSpPr/>
          <p:nvPr/>
        </p:nvSpPr>
        <p:spPr>
          <a:xfrm>
            <a:off x="5606091" y="1386966"/>
            <a:ext cx="320040" cy="82356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08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ith your partner, complete the Performing Operations portion of your handout.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the given information abo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answer questions 5–8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Notation</a:t>
            </a:r>
          </a:p>
        </p:txBody>
      </p:sp>
    </p:spTree>
    <p:extLst>
      <p:ext uri="{BB962C8B-B14F-4D97-AF65-F5344CB8AC3E}">
        <p14:creationId xmlns:p14="http://schemas.microsoft.com/office/powerpoint/2010/main" val="348464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59452"/>
            <a:ext cx="8229600" cy="3400438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arenR" startAt="5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arenR" startAt="5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 startAt="5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 startAt="5"/>
            </a:pPr>
            <a:r>
              <a:rPr lang="en-US" dirty="0"/>
              <a:t>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ing Operations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8B0EB0-8255-4DB5-A363-6BEAC92F6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64662"/>
              </p:ext>
            </p:extLst>
          </p:nvPr>
        </p:nvGraphicFramePr>
        <p:xfrm>
          <a:off x="955348" y="1354505"/>
          <a:ext cx="642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000" imgH="545760" progId="Equation.DSMT4">
                  <p:embed/>
                </p:oleObj>
              </mc:Choice>
              <mc:Fallback>
                <p:oleObj name="Equation" r:id="rId2" imgW="6426000" imgH="545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28B0EB0-8255-4DB5-A363-6BEAC92F6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5348" y="1354505"/>
                        <a:ext cx="6426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5216FC-F938-407F-BBE9-E72EC95F4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71974"/>
              </p:ext>
            </p:extLst>
          </p:nvPr>
        </p:nvGraphicFramePr>
        <p:xfrm>
          <a:off x="955348" y="2095838"/>
          <a:ext cx="749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2680" imgH="596880" progId="Equation.DSMT4">
                  <p:embed/>
                </p:oleObj>
              </mc:Choice>
              <mc:Fallback>
                <p:oleObj name="Equation" r:id="rId4" imgW="7492680" imgH="596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5216FC-F938-407F-BBE9-E72EC95F4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5348" y="2095838"/>
                        <a:ext cx="7493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E79386-146A-4722-BA05-8A5C61C89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32466"/>
              </p:ext>
            </p:extLst>
          </p:nvPr>
        </p:nvGraphicFramePr>
        <p:xfrm>
          <a:off x="955348" y="2876939"/>
          <a:ext cx="737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560" imgH="596880" progId="Equation.DSMT4">
                  <p:embed/>
                </p:oleObj>
              </mc:Choice>
              <mc:Fallback>
                <p:oleObj name="Equation" r:id="rId6" imgW="737856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E79386-146A-4722-BA05-8A5C61C89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348" y="2876939"/>
                        <a:ext cx="7378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C57472B-2B4F-408A-AD99-A561BD94A983}"/>
              </a:ext>
            </a:extLst>
          </p:cNvPr>
          <p:cNvSpPr/>
          <p:nvPr/>
        </p:nvSpPr>
        <p:spPr>
          <a:xfrm>
            <a:off x="6210094" y="1341980"/>
            <a:ext cx="123444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FC6E4CC8-D9DC-4FFE-A15B-594D493742CE}"/>
              </a:ext>
            </a:extLst>
          </p:cNvPr>
          <p:cNvSpPr/>
          <p:nvPr/>
        </p:nvSpPr>
        <p:spPr>
          <a:xfrm>
            <a:off x="6253311" y="2079138"/>
            <a:ext cx="2238562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79DBECA-E054-44A4-B87D-B138203CA4FE}"/>
              </a:ext>
            </a:extLst>
          </p:cNvPr>
          <p:cNvSpPr/>
          <p:nvPr/>
        </p:nvSpPr>
        <p:spPr>
          <a:xfrm>
            <a:off x="5393593" y="2860239"/>
            <a:ext cx="3017520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DBAAE4-73AE-4310-8859-C6E2B5432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88989"/>
              </p:ext>
            </p:extLst>
          </p:nvPr>
        </p:nvGraphicFramePr>
        <p:xfrm>
          <a:off x="955348" y="3607714"/>
          <a:ext cx="571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5233" imgH="952484" progId="Equation.DSMT4">
                  <p:embed/>
                </p:oleObj>
              </mc:Choice>
              <mc:Fallback>
                <p:oleObj name="Equation" r:id="rId8" imgW="5715233" imgH="95248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DBAAE4-73AE-4310-8859-C6E2B5432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348" y="3607714"/>
                        <a:ext cx="5715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BF9A37E1-802D-466C-B87D-3295662213A5}"/>
              </a:ext>
            </a:extLst>
          </p:cNvPr>
          <p:cNvSpPr/>
          <p:nvPr/>
        </p:nvSpPr>
        <p:spPr>
          <a:xfrm>
            <a:off x="6029848" y="3801934"/>
            <a:ext cx="68580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D53E7-0360-48CD-9759-A3B4AD3C690B}"/>
              </a:ext>
            </a:extLst>
          </p:cNvPr>
          <p:cNvSpPr txBox="1"/>
          <p:nvPr/>
        </p:nvSpPr>
        <p:spPr>
          <a:xfrm>
            <a:off x="6641181" y="3604193"/>
            <a:ext cx="389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56670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implifying means to reduce and </a:t>
            </a:r>
            <a:br>
              <a:rPr lang="en-US" dirty="0"/>
            </a:br>
            <a:r>
              <a:rPr lang="en-US" dirty="0"/>
              <a:t>keep equivalent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Let’s graph the first step and final answer </a:t>
            </a:r>
            <a:br>
              <a:rPr lang="en-US" dirty="0"/>
            </a:br>
            <a:r>
              <a:rPr lang="en-US" dirty="0"/>
              <a:t>of question 8 and compare the result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sz="1600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ke a Closer Look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40DB6A8-2ED2-4C64-8373-D1ED42CF741E}"/>
              </a:ext>
            </a:extLst>
          </p:cNvPr>
          <p:cNvGrpSpPr>
            <a:grpSpLocks noChangeAspect="1"/>
          </p:cNvGrpSpPr>
          <p:nvPr/>
        </p:nvGrpSpPr>
        <p:grpSpPr>
          <a:xfrm>
            <a:off x="6762777" y="735872"/>
            <a:ext cx="1924023" cy="1835878"/>
            <a:chOff x="4114799" y="2114549"/>
            <a:chExt cx="2039943" cy="2039943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8BA45F2-315D-46B3-8FE5-B888433ACA94}"/>
                </a:ext>
              </a:extLst>
            </p:cNvPr>
            <p:cNvSpPr/>
            <p:nvPr/>
          </p:nvSpPr>
          <p:spPr>
            <a:xfrm>
              <a:off x="4428468" y="2435170"/>
              <a:ext cx="1014706" cy="1025946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B8B4D3F-4F6A-4CED-93F3-7EA8962F701B}"/>
                </a:ext>
              </a:extLst>
            </p:cNvPr>
            <p:cNvGrpSpPr/>
            <p:nvPr/>
          </p:nvGrpSpPr>
          <p:grpSpPr>
            <a:xfrm>
              <a:off x="4114799" y="2114549"/>
              <a:ext cx="2039943" cy="2039943"/>
              <a:chOff x="4114799" y="2114549"/>
              <a:chExt cx="2039943" cy="2039943"/>
            </a:xfrm>
          </p:grpSpPr>
          <p:pic>
            <p:nvPicPr>
              <p:cNvPr id="10" name="Graphic 9" descr="Magnifying glass with solid fill">
                <a:extLst>
                  <a:ext uri="{FF2B5EF4-FFF2-40B4-BE49-F238E27FC236}">
                    <a16:creationId xmlns:a16="http://schemas.microsoft.com/office/drawing/2014/main" id="{A9E2D10B-FCCD-4DAD-AC65-43CD2D27B2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4114799" y="2114549"/>
                <a:ext cx="2039943" cy="2039943"/>
              </a:xfrm>
              <a:prstGeom prst="rect">
                <a:avLst/>
              </a:prstGeom>
            </p:spPr>
          </p:pic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6A4D324-9259-4F1D-A7F1-DC6172FFC3D2}"/>
                  </a:ext>
                </a:extLst>
              </p:cNvPr>
              <p:cNvSpPr/>
              <p:nvPr/>
            </p:nvSpPr>
            <p:spPr>
              <a:xfrm>
                <a:off x="4465598" y="2409124"/>
                <a:ext cx="921050" cy="979143"/>
              </a:xfrm>
              <a:prstGeom prst="ellipse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6203DCC7-FBE6-4BBD-8410-CBDF78A5D6BC}"/>
                  </a:ext>
                </a:extLst>
              </p:cNvPr>
              <p:cNvSpPr/>
              <p:nvPr/>
            </p:nvSpPr>
            <p:spPr>
              <a:xfrm>
                <a:off x="4839118" y="2464022"/>
                <a:ext cx="183433" cy="195003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73D089F-DD01-4390-B3F0-AB7DC5C9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83426"/>
              </p:ext>
            </p:extLst>
          </p:nvPr>
        </p:nvGraphicFramePr>
        <p:xfrm>
          <a:off x="989851" y="3159417"/>
          <a:ext cx="102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952200" progId="Equation.DSMT4">
                  <p:embed/>
                </p:oleObj>
              </mc:Choice>
              <mc:Fallback>
                <p:oleObj name="Equation" r:id="rId4" imgW="1028520" imgH="952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73D089F-DD01-4390-B3F0-AB7DC5C9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851" y="3159417"/>
                        <a:ext cx="1028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76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342</TotalTime>
  <Words>504</Words>
  <Application>Microsoft Office PowerPoint</Application>
  <PresentationFormat>On-screen Show (16:9)</PresentationFormat>
  <Paragraphs>81</Paragraphs>
  <Slides>22</Slides>
  <Notes>4</Notes>
  <HiddenSlides>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unction Operations, Part 1</vt:lpstr>
      <vt:lpstr>Essential Question</vt:lpstr>
      <vt:lpstr>Lesson Objectives</vt:lpstr>
      <vt:lpstr>Function Notation</vt:lpstr>
      <vt:lpstr>Evaluating Functions (Solutions)</vt:lpstr>
      <vt:lpstr>Function Notation</vt:lpstr>
      <vt:lpstr>Performing Operations (Solutions)</vt:lpstr>
      <vt:lpstr>Let’s Take a Closer Look</vt:lpstr>
      <vt:lpstr>What is the Same? What is Different?</vt:lpstr>
      <vt:lpstr>Adding Domain Restriction(s)</vt:lpstr>
      <vt:lpstr>Where to Find Domain Restrictions</vt:lpstr>
      <vt:lpstr>Notation</vt:lpstr>
      <vt:lpstr>Finishing the Guided Notes</vt:lpstr>
      <vt:lpstr>Applying Operations</vt:lpstr>
      <vt:lpstr>Focusing on Notation (Solutions 1–2)</vt:lpstr>
      <vt:lpstr>Focusing on Notation (Solutions 3–4)</vt:lpstr>
      <vt:lpstr>Applying Operations</vt:lpstr>
      <vt:lpstr>Finding Domain Restrictions (Solution 5)</vt:lpstr>
      <vt:lpstr>Finding Domain Restrictions (Solution 6)</vt:lpstr>
      <vt:lpstr>Finding Domain Restrictions (Solution 7)</vt:lpstr>
      <vt:lpstr>Stoplight Stick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Daniella Peters</cp:lastModifiedBy>
  <cp:revision>19</cp:revision>
  <dcterms:created xsi:type="dcterms:W3CDTF">2022-02-16T21:50:32Z</dcterms:created>
  <dcterms:modified xsi:type="dcterms:W3CDTF">2022-03-22T15:47:18Z</dcterms:modified>
</cp:coreProperties>
</file>